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60" d="100"/>
          <a:sy n="60" d="100"/>
        </p:scale>
        <p:origin x="1096" y="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extLst>
      <p:ext uri="{BB962C8B-B14F-4D97-AF65-F5344CB8AC3E}">
        <p14:creationId xmlns:p14="http://schemas.microsoft.com/office/powerpoint/2010/main" val="3928900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2054063" y="4526983"/>
            <a:ext cx="9144000" cy="1655762"/>
          </a:xfrm>
        </p:spPr>
        <p:txBody>
          <a:bodyPr>
            <a:normAutofit/>
          </a:bodyPr>
          <a:lstStyle/>
          <a:p>
            <a:r>
              <a:rPr lang="en-US" sz="2800" dirty="0" err="1">
                <a:latin typeface="Times New Roman" panose="02020603050405020304" pitchFamily="18" charset="0"/>
                <a:ea typeface="Tahoma" panose="020B0604030504040204" pitchFamily="34" charset="0"/>
                <a:cs typeface="Times New Roman" panose="02020603050405020304" pitchFamily="18" charset="0"/>
              </a:rPr>
              <a:t>Giáo</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Nguyễn</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Huyền</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Anh</a:t>
            </a:r>
            <a:endParaRPr lang="en-US" sz="2800" dirty="0" smtClean="0">
              <a:latin typeface="Times New Roman" panose="02020603050405020304" pitchFamily="18" charset="0"/>
              <a:ea typeface="Tahoma" panose="020B0604030504040204" pitchFamily="34" charset="0"/>
              <a:cs typeface="Times New Roman" panose="02020603050405020304" pitchFamily="18" charset="0"/>
            </a:endParaRPr>
          </a:p>
          <a:p>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Lớp</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 6A4</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fontScale="925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a:latin typeface="Times New Roman" panose="02020603050405020304" pitchFamily="18" charset="0"/>
                <a:ea typeface="Tahoma" panose="020B0604030504040204" pitchFamily="34" charset="0"/>
                <a:cs typeface="Times New Roman" panose="02020603050405020304" pitchFamily="18" charset="0"/>
              </a:rPr>
              <a:t>PHÒNG </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GD&amp;ĐT QUẬN LONG BIÊN</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a:p>
            <a:r>
              <a:rPr lang="en-US" sz="2800" dirty="0">
                <a:latin typeface="Times New Roman" panose="02020603050405020304" pitchFamily="18" charset="0"/>
                <a:ea typeface="Tahoma" panose="020B0604030504040204" pitchFamily="34" charset="0"/>
                <a:cs typeface="Times New Roman" panose="02020603050405020304" pitchFamily="18" charset="0"/>
              </a:rPr>
              <a:t>TRƯỜNG THCS </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LÊ QUÝ ĐÔN</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7"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8"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9"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xmlns=""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xmlns=""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53"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54"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5"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6"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7"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9"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80"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81"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82"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83"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84"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3"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4"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5"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51"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52"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53"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54"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55"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6"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9"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10"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90"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91"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92"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93"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94"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95"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96"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97"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xmlns=""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xmlns=""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xmlns=""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xmlns=""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6"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7"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gridCol w="872135"/>
                <a:gridCol w="872135"/>
                <a:gridCol w="872135"/>
                <a:gridCol w="872135"/>
                <a:gridCol w="872889"/>
                <a:gridCol w="872889"/>
                <a:gridCol w="872889"/>
                <a:gridCol w="872889"/>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gridCol w="1573349"/>
                <a:gridCol w="1573349"/>
                <a:gridCol w="1573349"/>
                <a:gridCol w="1573349"/>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7"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8"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9"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gridCol w="950556"/>
                <a:gridCol w="951790"/>
                <a:gridCol w="1544346"/>
                <a:gridCol w="1544346"/>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1"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6"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7"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8"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9"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xmlns=""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xmlns=""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xmlns=""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5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5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xmlns=""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6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6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6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6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xmlns=""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6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6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6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6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sp>
        <p:nvSpPr>
          <p:cNvPr id="5"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9"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90"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91"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92"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schemas.microsoft.com/office/infopath/2007/PartnerControls"/>
    <ds:schemaRef ds:uri="71af3243-3dd4-4a8d-8c0d-dd76da1f02a5"/>
    <ds:schemaRef ds:uri="http://www.w3.org/XML/1998/namespace"/>
    <ds:schemaRef ds:uri="http://schemas.openxmlformats.org/package/2006/metadata/core-properties"/>
    <ds:schemaRef ds:uri="http://purl.org/dc/elements/1.1/"/>
    <ds:schemaRef ds:uri="http://schemas.microsoft.com/office/2006/documentManagement/types"/>
    <ds:schemaRef ds:uri="http://purl.org/dc/terms/"/>
    <ds:schemaRef ds:uri="16c05727-aa75-4e4a-9b5f-8a80a1165891"/>
    <ds:schemaRef ds:uri="http://purl.org/dc/dcmitype/"/>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39</TotalTime>
  <Words>1232</Words>
  <Application>Microsoft Office PowerPoint</Application>
  <PresentationFormat>Widescreen</PresentationFormat>
  <Paragraphs>195</Paragraphs>
  <Slides>3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sony</cp:lastModifiedBy>
  <cp:revision>123</cp:revision>
  <dcterms:created xsi:type="dcterms:W3CDTF">2021-06-07T13:44:30Z</dcterms:created>
  <dcterms:modified xsi:type="dcterms:W3CDTF">2021-09-17T09:4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